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0" d="100"/>
          <a:sy n="50" d="100"/>
        </p:scale>
        <p:origin x="73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36709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34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136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90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8972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202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87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27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3112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52824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876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5EF5DD8F-BDA1-4BD2-B8DA-3E076636342B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9F9DD1D2-2FFC-43AD-96BD-9E0A442D3CF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0239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7.emf"/><Relationship Id="rId11" Type="http://schemas.openxmlformats.org/officeDocument/2006/relationships/image" Target="../media/image74.w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75.emf"/><Relationship Id="rId9" Type="http://schemas.openxmlformats.org/officeDocument/2006/relationships/image" Target="../media/image7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6.wmf"/><Relationship Id="rId3" Type="http://schemas.openxmlformats.org/officeDocument/2006/relationships/image" Target="../media/image39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Phân Phối Chuẩn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2074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608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5826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914776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1"/>
            <a:ext cx="9144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768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241854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711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8991600" cy="316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57776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32892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813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78050"/>
            <a:ext cx="91440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02050"/>
            <a:ext cx="91440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61335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916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718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7825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81664"/>
            <a:ext cx="91440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91931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018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60726"/>
            <a:ext cx="91440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1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9144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95322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120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2376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11576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6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482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113998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223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63914"/>
            <a:ext cx="89916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37064"/>
            <a:ext cx="9144000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747914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325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98788"/>
            <a:ext cx="9144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766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73650"/>
            <a:ext cx="91440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906784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108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1524000" y="22299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Rectangle 15"/>
          <p:cNvSpPr>
            <a:spLocks noChangeArrowheads="1"/>
          </p:cNvSpPr>
          <p:nvPr/>
        </p:nvSpPr>
        <p:spPr bwMode="auto">
          <a:xfrm>
            <a:off x="1524000" y="27871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934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1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5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1"/>
            <a:ext cx="9144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46" name="Object 18"/>
          <p:cNvGraphicFramePr>
            <a:graphicFrameLocks noChangeAspect="1"/>
          </p:cNvGraphicFramePr>
          <p:nvPr/>
        </p:nvGraphicFramePr>
        <p:xfrm>
          <a:off x="3352800" y="2209801"/>
          <a:ext cx="556260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292600" imgH="2032000" progId="Equation.DSMT4">
                  <p:embed/>
                </p:oleObj>
              </mc:Choice>
              <mc:Fallback>
                <p:oleObj name="Equation" r:id="rId7" imgW="4292600" imgH="2032000" progId="Equation.DSMT4">
                  <p:embed/>
                  <p:pic>
                    <p:nvPicPr>
                      <p:cNvPr id="993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1"/>
                        <a:ext cx="5562600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47" name="Picture 1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89916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48" name="Object 20"/>
          <p:cNvGraphicFramePr>
            <a:graphicFrameLocks noChangeAspect="1"/>
          </p:cNvGraphicFramePr>
          <p:nvPr/>
        </p:nvGraphicFramePr>
        <p:xfrm>
          <a:off x="6934200" y="5711826"/>
          <a:ext cx="3429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730500" imgH="914400" progId="Equation.DSMT4">
                  <p:embed/>
                </p:oleObj>
              </mc:Choice>
              <mc:Fallback>
                <p:oleObj name="Equation" r:id="rId10" imgW="2730500" imgH="914400" progId="Equation.DSMT4">
                  <p:embed/>
                  <p:pic>
                    <p:nvPicPr>
                      <p:cNvPr id="993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11826"/>
                        <a:ext cx="3429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1664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76200"/>
            <a:ext cx="90471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226" y="685800"/>
            <a:ext cx="470217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034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994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6776"/>
            <a:ext cx="89916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94388"/>
            <a:ext cx="9144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8791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530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103438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1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9164"/>
            <a:ext cx="9144000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2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43201"/>
            <a:ext cx="91440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3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1"/>
            <a:ext cx="89916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44" name="Text Box 20"/>
          <p:cNvSpPr txBox="1">
            <a:spLocks noChangeArrowheads="1"/>
          </p:cNvSpPr>
          <p:nvPr/>
        </p:nvSpPr>
        <p:spPr bwMode="auto">
          <a:xfrm>
            <a:off x="2971801" y="6324601"/>
            <a:ext cx="636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9900362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09600"/>
            <a:ext cx="5080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8857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096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20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416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68650"/>
            <a:ext cx="89916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2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75188"/>
            <a:ext cx="9144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54221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199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1"/>
            <a:ext cx="9144000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9201"/>
            <a:ext cx="91440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878154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301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1"/>
            <a:ext cx="89916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1"/>
            <a:ext cx="91440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5391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403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80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19188"/>
            <a:ext cx="91440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03464"/>
            <a:ext cx="91440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33682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1524000" y="2863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514600" y="3687764"/>
          <a:ext cx="1828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473120" imgH="774360" progId="Equation.DSMT4">
                  <p:embed/>
                </p:oleObj>
              </mc:Choice>
              <mc:Fallback>
                <p:oleObj name="Equation" r:id="rId3" imgW="1473120" imgH="774360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87764"/>
                        <a:ext cx="18288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57201"/>
            <a:ext cx="3810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3048000" y="2057400"/>
            <a:ext cx="6096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4267200" y="457200"/>
          <a:ext cx="3581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2628720" imgH="965160" progId="Equation.DSMT4">
                  <p:embed/>
                </p:oleObj>
              </mc:Choice>
              <mc:Fallback>
                <p:oleObj name="Equation" r:id="rId6" imgW="2628720" imgH="96516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"/>
                        <a:ext cx="3581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Line 11"/>
          <p:cNvSpPr>
            <a:spLocks noChangeShapeType="1"/>
          </p:cNvSpPr>
          <p:nvPr/>
        </p:nvSpPr>
        <p:spPr bwMode="auto">
          <a:xfrm flipV="1">
            <a:off x="3505200" y="1371600"/>
            <a:ext cx="6858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124200" y="1752600"/>
          <a:ext cx="3111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5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3111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7848600" y="1676401"/>
          <a:ext cx="2698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1981080" imgH="939600" progId="Equation.DSMT4">
                  <p:embed/>
                </p:oleObj>
              </mc:Choice>
              <mc:Fallback>
                <p:oleObj name="Equation" r:id="rId10" imgW="1981080" imgH="93960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676401"/>
                        <a:ext cx="2698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2057400" y="4876800"/>
            <a:ext cx="2895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7086600" y="5943601"/>
          <a:ext cx="990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774360" imgH="330120" progId="Equation.DSMT4">
                  <p:embed/>
                </p:oleObj>
              </mc:Choice>
              <mc:Fallback>
                <p:oleObj name="Equation" r:id="rId12" imgW="774360" imgH="330120" progId="Equation.DSMT4">
                  <p:embed/>
                  <p:pic>
                    <p:nvPicPr>
                      <p:cNvPr id="512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943601"/>
                        <a:ext cx="990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6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71801"/>
            <a:ext cx="48768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7" name="Line 17"/>
          <p:cNvSpPr>
            <a:spLocks noChangeShapeType="1"/>
          </p:cNvSpPr>
          <p:nvPr/>
        </p:nvSpPr>
        <p:spPr bwMode="auto">
          <a:xfrm flipV="1">
            <a:off x="8001000" y="2819400"/>
            <a:ext cx="3810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2798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1"/>
            <a:ext cx="8610600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638801" y="5181601"/>
          <a:ext cx="390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28600" imgH="266400" progId="Equation.DSMT4">
                  <p:embed/>
                </p:oleObj>
              </mc:Choice>
              <mc:Fallback>
                <p:oleObj name="Equation" r:id="rId4" imgW="228600" imgH="26640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5181601"/>
                        <a:ext cx="390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78076" y="5105401"/>
          <a:ext cx="898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596880" imgH="266400" progId="Equation.DSMT4">
                  <p:embed/>
                </p:oleObj>
              </mc:Choice>
              <mc:Fallback>
                <p:oleObj name="Equation" r:id="rId6" imgW="596880" imgH="266400" progId="Equation.DSMT4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6" y="5105401"/>
                        <a:ext cx="898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368676" y="5105401"/>
          <a:ext cx="898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6" y="5105401"/>
                        <a:ext cx="898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495801" y="5197476"/>
          <a:ext cx="650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5197476"/>
                        <a:ext cx="6508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620000" y="5105401"/>
          <a:ext cx="554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2" imgW="368280" imgH="266400" progId="Equation.DSMT4">
                  <p:embed/>
                </p:oleObj>
              </mc:Choice>
              <mc:Fallback>
                <p:oleObj name="Equation" r:id="rId12" imgW="368280" imgH="266400" progId="Equation.DSMT4">
                  <p:embed/>
                  <p:pic>
                    <p:nvPicPr>
                      <p:cNvPr id="52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05401"/>
                        <a:ext cx="5540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6705600" y="5197476"/>
          <a:ext cx="323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97476"/>
                        <a:ext cx="3238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8458200" y="5083176"/>
          <a:ext cx="554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6" imgW="368280" imgH="266400" progId="Equation.DSMT4">
                  <p:embed/>
                </p:oleObj>
              </mc:Choice>
              <mc:Fallback>
                <p:oleObj name="Equation" r:id="rId16" imgW="368280" imgH="2664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083176"/>
                        <a:ext cx="5540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4724400" y="1219201"/>
            <a:ext cx="1042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3333FF"/>
                </a:solidFill>
              </a:rPr>
              <a:t>34,1%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5891214" y="1219201"/>
            <a:ext cx="1042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3333FF"/>
                </a:solidFill>
              </a:rPr>
              <a:t>34,1%</a:t>
            </a:r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6400800" y="1600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4187826" y="533401"/>
            <a:ext cx="3137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3300"/>
                </a:solidFill>
              </a:rPr>
              <a:t>Phân bố xác suất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733800" y="2757488"/>
            <a:ext cx="1042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9242"/>
                </a:solidFill>
              </a:rPr>
              <a:t>13,6%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958014" y="2757488"/>
            <a:ext cx="1042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9242"/>
                </a:solidFill>
              </a:rPr>
              <a:t>13,6%</a:t>
            </a:r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5257800" y="16764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4343400" y="33528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>
            <a:off x="7391400" y="33528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8153400" y="3886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3657600" y="3886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7696201" y="3443288"/>
            <a:ext cx="881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2,1%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3200401" y="3429001"/>
            <a:ext cx="881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3300"/>
                </a:solidFill>
              </a:rPr>
              <a:t>2,1%</a:t>
            </a: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057401" y="4205288"/>
            <a:ext cx="881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</a:rPr>
              <a:t>0,1%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8491538" y="4191001"/>
            <a:ext cx="881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</a:rPr>
              <a:t>0,1%</a:t>
            </a:r>
          </a:p>
        </p:txBody>
      </p:sp>
      <p:sp>
        <p:nvSpPr>
          <p:cNvPr id="52253" name="Line 29"/>
          <p:cNvSpPr>
            <a:spLocks noChangeShapeType="1"/>
          </p:cNvSpPr>
          <p:nvPr/>
        </p:nvSpPr>
        <p:spPr bwMode="auto">
          <a:xfrm>
            <a:off x="2590800" y="4572000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>
            <a:off x="8991600" y="4572000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94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0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1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2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5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/>
      <p:bldP spid="52239" grpId="0"/>
      <p:bldP spid="52241" grpId="0"/>
      <p:bldP spid="52242" grpId="0"/>
      <p:bldP spid="52243" grpId="0"/>
      <p:bldP spid="52249" grpId="0"/>
      <p:bldP spid="52250" grpId="0"/>
      <p:bldP spid="52251" grpId="0"/>
      <p:bldP spid="522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38200"/>
            <a:ext cx="428625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931989" y="228601"/>
            <a:ext cx="86126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Phân phối chuẩn do </a:t>
            </a:r>
            <a:r>
              <a:rPr lang="en-US" altLang="en-US" sz="2400" b="1">
                <a:solidFill>
                  <a:srgbClr val="000000"/>
                </a:solidFill>
              </a:rPr>
              <a:t>Carl F. Gauss</a:t>
            </a:r>
            <a:r>
              <a:rPr lang="en-US" altLang="en-US" sz="2400">
                <a:solidFill>
                  <a:srgbClr val="000000"/>
                </a:solidFill>
              </a:rPr>
              <a:t>  đưa ra năm 1795.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326337" y="5791201"/>
            <a:ext cx="36599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3300"/>
                </a:solidFill>
              </a:rPr>
              <a:t>Carl Friedrich Gauss</a:t>
            </a:r>
          </a:p>
          <a:p>
            <a:pPr algn="ctr" eaLnBrk="1" hangingPunct="1"/>
            <a:r>
              <a:rPr lang="en-US" altLang="en-US" sz="2400" b="1">
                <a:solidFill>
                  <a:srgbClr val="FF3300"/>
                </a:solidFill>
              </a:rPr>
              <a:t>(1777 - 1855)</a:t>
            </a:r>
          </a:p>
        </p:txBody>
      </p:sp>
    </p:spTree>
    <p:extLst>
      <p:ext uri="{BB962C8B-B14F-4D97-AF65-F5344CB8AC3E}">
        <p14:creationId xmlns:p14="http://schemas.microsoft.com/office/powerpoint/2010/main" val="7464811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  <p:bldP spid="53256" grpId="0"/>
    </p:bld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2</TotalTime>
  <Words>195</Words>
  <Application>Microsoft Office PowerPoint</Application>
  <PresentationFormat>Widescreen</PresentationFormat>
  <Paragraphs>2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entury Schoolbook</vt:lpstr>
      <vt:lpstr>Corbel</vt:lpstr>
      <vt:lpstr>Verdana</vt:lpstr>
      <vt:lpstr>Wingdings</vt:lpstr>
      <vt:lpstr>Feathered</vt:lpstr>
      <vt:lpstr>Equation</vt:lpstr>
      <vt:lpstr>Phân Phối Chu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ân Phối Chuẩn</dc:title>
  <dc:creator>USER</dc:creator>
  <cp:lastModifiedBy>USER</cp:lastModifiedBy>
  <cp:revision>1</cp:revision>
  <dcterms:created xsi:type="dcterms:W3CDTF">2019-11-15T10:23:27Z</dcterms:created>
  <dcterms:modified xsi:type="dcterms:W3CDTF">2019-11-15T10:25:36Z</dcterms:modified>
</cp:coreProperties>
</file>